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524" r:id="rId2"/>
    <p:sldId id="528" r:id="rId3"/>
    <p:sldId id="529" r:id="rId4"/>
    <p:sldId id="527" r:id="rId5"/>
    <p:sldId id="536" r:id="rId6"/>
    <p:sldId id="530" r:id="rId7"/>
    <p:sldId id="531" r:id="rId8"/>
    <p:sldId id="532" r:id="rId9"/>
    <p:sldId id="533" r:id="rId10"/>
    <p:sldId id="534" r:id="rId11"/>
    <p:sldId id="535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2253" autoAdjust="0"/>
    <p:restoredTop sz="99097" autoAdjust="0"/>
  </p:normalViewPr>
  <p:slideViewPr>
    <p:cSldViewPr showGuides="1">
      <p:cViewPr varScale="1">
        <p:scale>
          <a:sx n="162" d="100"/>
          <a:sy n="162" d="100"/>
        </p:scale>
        <p:origin x="-60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0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1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2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5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6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7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8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9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pigeonhole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The Pigeonhole Principle</a:t>
            </a:r>
            <a:endParaRPr lang="en-US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D3E316F6-DF61-4693-B623-52B972212521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7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72CAA7DA-673E-4241-A128-5982251510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845CA0E0-B8FA-42CB-A503-BCBE39D9C5F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64FB21FE-007D-46D2-81F9-0E7997E4EF8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617C8E69-851E-4C8D-9C42-AE5C16D8F86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617C8E69-851E-4C8D-9C42-AE5C16D8F86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FFB56D1A-619E-4CBF-8825-888C645FEF1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6934200" cy="1219200"/>
          </a:xfrm>
        </p:spPr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26C4B2EC-EBDF-4F84-A6B8-96296CC9F71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2047D62D-029E-4D15-8766-64706C3948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5CD33F37-20A9-45F8-AF45-45B40495E38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88</TotalTime>
  <Words>264</Words>
  <Application>Microsoft Macintosh PowerPoint</Application>
  <PresentationFormat>On-screen Show (4:3)</PresentationFormat>
  <Paragraphs>68</Paragraphs>
  <Slides>11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95</cp:revision>
  <cp:lastPrinted>2012-04-20T09:21:24Z</cp:lastPrinted>
  <dcterms:created xsi:type="dcterms:W3CDTF">2011-04-13T00:22:08Z</dcterms:created>
  <dcterms:modified xsi:type="dcterms:W3CDTF">2013-04-23T02:13:13Z</dcterms:modified>
</cp:coreProperties>
</file>